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4a" ContentType="audio/mp4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0" r:id="rId1"/>
    <p:sldMasterId id="2147483767" r:id="rId2"/>
  </p:sldMasterIdLst>
  <p:notesMasterIdLst>
    <p:notesMasterId r:id="rId19"/>
  </p:notesMasterIdLst>
  <p:sldIdLst>
    <p:sldId id="257" r:id="rId3"/>
    <p:sldId id="362" r:id="rId4"/>
    <p:sldId id="355" r:id="rId5"/>
    <p:sldId id="356" r:id="rId6"/>
    <p:sldId id="357" r:id="rId7"/>
    <p:sldId id="358" r:id="rId8"/>
    <p:sldId id="360" r:id="rId9"/>
    <p:sldId id="359" r:id="rId10"/>
    <p:sldId id="361" r:id="rId11"/>
    <p:sldId id="363" r:id="rId12"/>
    <p:sldId id="372" r:id="rId13"/>
    <p:sldId id="392" r:id="rId14"/>
    <p:sldId id="371" r:id="rId15"/>
    <p:sldId id="373" r:id="rId16"/>
    <p:sldId id="375" r:id="rId17"/>
    <p:sldId id="327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4067" autoAdjust="0"/>
  </p:normalViewPr>
  <p:slideViewPr>
    <p:cSldViewPr snapToGrid="0">
      <p:cViewPr varScale="1">
        <p:scale>
          <a:sx n="63" d="100"/>
          <a:sy n="63" d="100"/>
        </p:scale>
        <p:origin x="1454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797018-DDC4-4F42-BE1F-67584370B34E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F6DC44-D457-4760-AD5C-4DF42B6834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105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2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3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4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5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6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A2CAD8-F91A-409A-B778-AA74111763F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05652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74340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90134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1263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ừ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ý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ầ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ô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à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ô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ay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...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ệ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à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ô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ay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ẽ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í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ù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meshow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“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ờ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ỉ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lympia”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ộ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à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ô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ù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yế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ệ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81614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/>
              <a:t>Cuộc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gồm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sự</a:t>
            </a:r>
            <a:r>
              <a:rPr lang="en-US" baseline="0" dirty="0"/>
              <a:t> </a:t>
            </a:r>
            <a:r>
              <a:rPr lang="en-US" baseline="0" dirty="0" err="1"/>
              <a:t>tham</a:t>
            </a:r>
            <a:r>
              <a:rPr lang="en-US" baseline="0" dirty="0"/>
              <a:t> </a:t>
            </a:r>
            <a:r>
              <a:rPr lang="en-US" baseline="0" dirty="0" err="1"/>
              <a:t>dự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4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4 </a:t>
            </a:r>
            <a:r>
              <a:rPr lang="en-US" baseline="0" dirty="0" err="1"/>
              <a:t>nhóm</a:t>
            </a:r>
            <a:r>
              <a:rPr lang="en-US" baseline="0" dirty="0"/>
              <a:t>, </a:t>
            </a:r>
            <a:r>
              <a:rPr lang="en-US" baseline="0" dirty="0" err="1"/>
              <a:t>nhóm</a:t>
            </a:r>
            <a:r>
              <a:rPr lang="en-US" baseline="0" dirty="0"/>
              <a:t> 1,2…4.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trải</a:t>
            </a:r>
            <a:r>
              <a:rPr lang="en-US" baseline="0" dirty="0"/>
              <a:t> qua 4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: KHỞI ĐỘNG, VƯỢT CHƯỚNG NGẠI VẬT, TĂNG TỐC, VỀ ĐÍCH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củng</a:t>
            </a:r>
            <a:r>
              <a:rPr lang="en-US" baseline="0" dirty="0"/>
              <a:t> </a:t>
            </a:r>
            <a:r>
              <a:rPr lang="en-US" baseline="0" dirty="0" err="1"/>
              <a:t>cố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ngày</a:t>
            </a:r>
            <a:r>
              <a:rPr lang="en-US" baseline="0" dirty="0"/>
              <a:t> </a:t>
            </a:r>
            <a:r>
              <a:rPr lang="en-US" baseline="0" dirty="0" err="1"/>
              <a:t>hôm</a:t>
            </a:r>
            <a:r>
              <a:rPr lang="en-US" baseline="0" dirty="0"/>
              <a:t> nay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húng</a:t>
            </a:r>
            <a:r>
              <a:rPr lang="en-US" baseline="0" dirty="0"/>
              <a:t> ta.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mỗ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chuông</a:t>
            </a:r>
            <a:r>
              <a:rPr lang="en-US" baseline="0" dirty="0"/>
              <a:t> </a:t>
            </a:r>
            <a:r>
              <a:rPr lang="en-US" baseline="0" dirty="0" err="1"/>
              <a:t>trước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giành</a:t>
            </a:r>
            <a:r>
              <a:rPr lang="en-US" baseline="0" dirty="0"/>
              <a:t> </a:t>
            </a:r>
            <a:r>
              <a:rPr lang="en-US" baseline="0" dirty="0" err="1"/>
              <a:t>quyề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trước</a:t>
            </a:r>
            <a:r>
              <a:rPr lang="en-US" baseline="0" dirty="0"/>
              <a:t>.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ai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nhường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cò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.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sẵn</a:t>
            </a:r>
            <a:r>
              <a:rPr lang="en-US" baseline="0" dirty="0"/>
              <a:t> sang </a:t>
            </a:r>
            <a:r>
              <a:rPr lang="en-US" baseline="0" dirty="0" err="1"/>
              <a:t>chưa</a:t>
            </a:r>
            <a:r>
              <a:rPr lang="en-US" baseline="0" dirty="0"/>
              <a:t>?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nhé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58667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 </a:t>
            </a:r>
            <a:r>
              <a:rPr lang="en-US" baseline="0" dirty="0" err="1"/>
              <a:t>xin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phép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55416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26766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2790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7976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8352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1137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837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4540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7545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606CA61-DBA6-4C77-B47E-0690AFD6917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30F4D69A-2533-4294-9CF0-A838432D77FC}"/>
              </a:ext>
            </a:extLst>
          </p:cNvPr>
          <p:cNvSpPr/>
          <p:nvPr userDrawn="1"/>
        </p:nvSpPr>
        <p:spPr>
          <a:xfrm>
            <a:off x="335280" y="320040"/>
            <a:ext cx="11521440" cy="6217920"/>
          </a:xfrm>
          <a:custGeom>
            <a:avLst/>
            <a:gdLst>
              <a:gd name="connsiteX0" fmla="*/ 0 w 11521440"/>
              <a:gd name="connsiteY0" fmla="*/ 406155 h 6217920"/>
              <a:gd name="connsiteX1" fmla="*/ 406155 w 11521440"/>
              <a:gd name="connsiteY1" fmla="*/ 0 h 6217920"/>
              <a:gd name="connsiteX2" fmla="*/ 11115285 w 11521440"/>
              <a:gd name="connsiteY2" fmla="*/ 0 h 6217920"/>
              <a:gd name="connsiteX3" fmla="*/ 11521440 w 11521440"/>
              <a:gd name="connsiteY3" fmla="*/ 406155 h 6217920"/>
              <a:gd name="connsiteX4" fmla="*/ 11521440 w 11521440"/>
              <a:gd name="connsiteY4" fmla="*/ 5811765 h 6217920"/>
              <a:gd name="connsiteX5" fmla="*/ 11115285 w 11521440"/>
              <a:gd name="connsiteY5" fmla="*/ 6217920 h 6217920"/>
              <a:gd name="connsiteX6" fmla="*/ 406155 w 11521440"/>
              <a:gd name="connsiteY6" fmla="*/ 6217920 h 6217920"/>
              <a:gd name="connsiteX7" fmla="*/ 0 w 11521440"/>
              <a:gd name="connsiteY7" fmla="*/ 5811765 h 6217920"/>
              <a:gd name="connsiteX8" fmla="*/ 0 w 11521440"/>
              <a:gd name="connsiteY8" fmla="*/ 406155 h 6217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521440" h="6217920" fill="none" extrusionOk="0">
                <a:moveTo>
                  <a:pt x="0" y="406155"/>
                </a:moveTo>
                <a:cubicBezTo>
                  <a:pt x="392" y="194483"/>
                  <a:pt x="216520" y="-2031"/>
                  <a:pt x="406155" y="0"/>
                </a:cubicBezTo>
                <a:cubicBezTo>
                  <a:pt x="3862611" y="25509"/>
                  <a:pt x="9342929" y="85752"/>
                  <a:pt x="11115285" y="0"/>
                </a:cubicBezTo>
                <a:cubicBezTo>
                  <a:pt x="11357149" y="19128"/>
                  <a:pt x="11526115" y="181533"/>
                  <a:pt x="11521440" y="406155"/>
                </a:cubicBezTo>
                <a:cubicBezTo>
                  <a:pt x="11678763" y="2501665"/>
                  <a:pt x="11497009" y="4467210"/>
                  <a:pt x="11521440" y="5811765"/>
                </a:cubicBezTo>
                <a:cubicBezTo>
                  <a:pt x="11504816" y="6057413"/>
                  <a:pt x="11344900" y="6202598"/>
                  <a:pt x="11115285" y="6217920"/>
                </a:cubicBezTo>
                <a:cubicBezTo>
                  <a:pt x="5826114" y="6185634"/>
                  <a:pt x="1495629" y="6298289"/>
                  <a:pt x="406155" y="6217920"/>
                </a:cubicBezTo>
                <a:cubicBezTo>
                  <a:pt x="167589" y="6228648"/>
                  <a:pt x="-32037" y="6064960"/>
                  <a:pt x="0" y="5811765"/>
                </a:cubicBezTo>
                <a:cubicBezTo>
                  <a:pt x="-125497" y="3289937"/>
                  <a:pt x="12691" y="3037824"/>
                  <a:pt x="0" y="406155"/>
                </a:cubicBezTo>
                <a:close/>
              </a:path>
              <a:path w="11521440" h="6217920" stroke="0" extrusionOk="0">
                <a:moveTo>
                  <a:pt x="0" y="406155"/>
                </a:moveTo>
                <a:cubicBezTo>
                  <a:pt x="-27939" y="200942"/>
                  <a:pt x="159443" y="-15409"/>
                  <a:pt x="406155" y="0"/>
                </a:cubicBezTo>
                <a:cubicBezTo>
                  <a:pt x="2286372" y="29074"/>
                  <a:pt x="6065703" y="-51386"/>
                  <a:pt x="11115285" y="0"/>
                </a:cubicBezTo>
                <a:cubicBezTo>
                  <a:pt x="11382310" y="-12791"/>
                  <a:pt x="11515550" y="221447"/>
                  <a:pt x="11521440" y="406155"/>
                </a:cubicBezTo>
                <a:cubicBezTo>
                  <a:pt x="11378590" y="2213137"/>
                  <a:pt x="11373650" y="4229770"/>
                  <a:pt x="11521440" y="5811765"/>
                </a:cubicBezTo>
                <a:cubicBezTo>
                  <a:pt x="11547573" y="6071475"/>
                  <a:pt x="11324849" y="6175664"/>
                  <a:pt x="11115285" y="6217920"/>
                </a:cubicBezTo>
                <a:cubicBezTo>
                  <a:pt x="8180442" y="6340236"/>
                  <a:pt x="1725006" y="6301348"/>
                  <a:pt x="406155" y="6217920"/>
                </a:cubicBezTo>
                <a:cubicBezTo>
                  <a:pt x="201054" y="6193414"/>
                  <a:pt x="-21184" y="6021680"/>
                  <a:pt x="0" y="5811765"/>
                </a:cubicBezTo>
                <a:cubicBezTo>
                  <a:pt x="40563" y="3619913"/>
                  <a:pt x="83708" y="1355415"/>
                  <a:pt x="0" y="406155"/>
                </a:cubicBezTo>
                <a:close/>
              </a:path>
            </a:pathLst>
          </a:custGeom>
          <a:solidFill>
            <a:schemeClr val="bg1"/>
          </a:solidFill>
          <a:ln w="22225" cap="flat" cmpd="thinThick">
            <a:solidFill>
              <a:srgbClr val="FFC000"/>
            </a:solidFill>
            <a:extLst>
              <a:ext uri="{C807C97D-BFC1-408E-A445-0C87EB9F89A2}">
                <ask:lineSketchStyleProps xmlns:ask="http://schemas.microsoft.com/office/drawing/2018/sketchyshapes" sd="141708690">
                  <a:prstGeom prst="roundRect">
                    <a:avLst>
                      <a:gd name="adj" fmla="val 6532"/>
                    </a:avLst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5">
            <a:extLst>
              <a:ext uri="{FF2B5EF4-FFF2-40B4-BE49-F238E27FC236}">
                <a16:creationId xmlns:a16="http://schemas.microsoft.com/office/drawing/2014/main" id="{E6300BB4-4A57-424E-BC66-15D7F1D88D3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134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0940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E70D74-6471-4D27-BA2D-84459CBF55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26A9E79-965B-4FC9-82C0-DCF5522648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88693B-D30E-4455-B278-A3F4E5492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3B5F3-BE92-4EF9-91A2-CD4E3ACA60A0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F16672-F6E4-45E6-8458-675CD50BD6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B1E918-4797-4556-9D18-26D00FC10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EC0A4-64FE-4C07-A9B6-F81E00B602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4890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3F771B-E283-4029-930B-07B53AE62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7733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D151E-D75A-4CF6-8B12-9796D0D54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7840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F39893-9E64-48C2-A875-FDEE4D2A41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040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F80CB4-E50E-48BB-A2FB-0A98F2BAA0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079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8364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0BE48F-6429-480F-A30F-30CE9292E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2223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F869F0-4894-45AB-A104-1405D257AE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5014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67FBE9-36C3-4483-9766-2DC1EBC90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8075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D9857B-8EC4-4F1A-AA19-76D9430279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148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BF4C47-502E-4397-9C12-F2AD6A3FBE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637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79BCA9-C19A-44D3-A822-93FECCA72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6373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A3164C-FEB9-4B30-A3DC-116AD0E32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484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46134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7634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9722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9970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8FB671-D110-4C75-BC20-D71012F4A8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51456EF-EDA7-466D-90A9-97D47B7037CB}" type="datetimeFigureOut">
              <a:rPr lang="zh-CN" altLang="en-US" smtClean="0"/>
              <a:t>2025/5/1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4D5A602-2A66-4B9D-AC99-DCA045FC37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AFDC037-E85D-4B1C-AAF2-707E20037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44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68E56B-88A9-4A63-AA39-EEC66F4BBF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AD1967-9EA4-49D8-B47A-A4928B9BDA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B30B7C7-9F69-405B-A724-A56FFE8CF0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5A3FB0E-9CF1-484B-B4E7-EDED727E82E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51456EF-EDA7-466D-90A9-97D47B7037CB}" type="datetimeFigureOut">
              <a:rPr lang="zh-CN" altLang="en-US" smtClean="0"/>
              <a:t>2025/5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0058464-C1D5-4E69-91AB-FEEADBE5E5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FD4698F-D47F-464C-8A82-581E076C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818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001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5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9Slide.vn - 2019">
            <a:extLst>
              <a:ext uri="{FF2B5EF4-FFF2-40B4-BE49-F238E27FC236}">
                <a16:creationId xmlns:a16="http://schemas.microsoft.com/office/drawing/2014/main" id="{E0140678-302D-4FB8-893D-7CB2B3E3E93E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</p:spTree>
    <p:extLst>
      <p:ext uri="{BB962C8B-B14F-4D97-AF65-F5344CB8AC3E}">
        <p14:creationId xmlns:p14="http://schemas.microsoft.com/office/powerpoint/2010/main" val="221377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  <p:sldLayoutId id="2147483765" r:id="rId14"/>
    <p:sldLayoutId id="2147483766" r:id="rId15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9Slide.vn - 2019">
            <a:extLst>
              <a:ext uri="{FF2B5EF4-FFF2-40B4-BE49-F238E27FC236}">
                <a16:creationId xmlns:a16="http://schemas.microsoft.com/office/drawing/2014/main" id="{8BCB33B7-3B02-4038-9C5B-1C66B3E37B13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F946B00-2243-4271-A32C-F954EDEC27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433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5" Type="http://schemas.openxmlformats.org/officeDocument/2006/relationships/image" Target="../media/image19.pn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12.wav"/><Relationship Id="rId13" Type="http://schemas.openxmlformats.org/officeDocument/2006/relationships/image" Target="../media/image22.GIF"/><Relationship Id="rId3" Type="http://schemas.openxmlformats.org/officeDocument/2006/relationships/slideLayout" Target="../slideLayouts/slideLayout17.xml"/><Relationship Id="rId7" Type="http://schemas.openxmlformats.org/officeDocument/2006/relationships/audio" Target="../media/audio11.wav"/><Relationship Id="rId12" Type="http://schemas.openxmlformats.org/officeDocument/2006/relationships/image" Target="../media/image21.png"/><Relationship Id="rId2" Type="http://schemas.openxmlformats.org/officeDocument/2006/relationships/audio" Target="../media/media4.mp3"/><Relationship Id="rId16" Type="http://schemas.openxmlformats.org/officeDocument/2006/relationships/image" Target="../media/image5.png"/><Relationship Id="rId1" Type="http://schemas.microsoft.com/office/2007/relationships/media" Target="../media/media4.mp3"/><Relationship Id="rId6" Type="http://schemas.openxmlformats.org/officeDocument/2006/relationships/audio" Target="../media/audio10.wav"/><Relationship Id="rId11" Type="http://schemas.openxmlformats.org/officeDocument/2006/relationships/image" Target="../media/image20.wmf"/><Relationship Id="rId5" Type="http://schemas.openxmlformats.org/officeDocument/2006/relationships/audio" Target="../media/audio9.wav"/><Relationship Id="rId15" Type="http://schemas.openxmlformats.org/officeDocument/2006/relationships/image" Target="../media/image24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11.xml"/><Relationship Id="rId9" Type="http://schemas.openxmlformats.org/officeDocument/2006/relationships/audio" Target="../media/audio13.wav"/><Relationship Id="rId1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audio" Target="../media/audio12.wav"/><Relationship Id="rId13" Type="http://schemas.openxmlformats.org/officeDocument/2006/relationships/image" Target="../media/image22.GIF"/><Relationship Id="rId3" Type="http://schemas.openxmlformats.org/officeDocument/2006/relationships/slideLayout" Target="../slideLayouts/slideLayout17.xml"/><Relationship Id="rId7" Type="http://schemas.openxmlformats.org/officeDocument/2006/relationships/audio" Target="../media/audio11.wav"/><Relationship Id="rId12" Type="http://schemas.openxmlformats.org/officeDocument/2006/relationships/image" Target="../media/image21.png"/><Relationship Id="rId17" Type="http://schemas.openxmlformats.org/officeDocument/2006/relationships/image" Target="../media/image25.png"/><Relationship Id="rId2" Type="http://schemas.openxmlformats.org/officeDocument/2006/relationships/audio" Target="../media/media4.mp3"/><Relationship Id="rId16" Type="http://schemas.openxmlformats.org/officeDocument/2006/relationships/image" Target="../media/image24.png"/><Relationship Id="rId1" Type="http://schemas.microsoft.com/office/2007/relationships/media" Target="../media/media4.mp3"/><Relationship Id="rId6" Type="http://schemas.openxmlformats.org/officeDocument/2006/relationships/audio" Target="../media/audio10.wav"/><Relationship Id="rId11" Type="http://schemas.openxmlformats.org/officeDocument/2006/relationships/image" Target="../media/image20.wmf"/><Relationship Id="rId5" Type="http://schemas.openxmlformats.org/officeDocument/2006/relationships/audio" Target="../media/audio9.wav"/><Relationship Id="rId15" Type="http://schemas.openxmlformats.org/officeDocument/2006/relationships/image" Target="../media/image5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12.xml"/><Relationship Id="rId9" Type="http://schemas.openxmlformats.org/officeDocument/2006/relationships/audio" Target="../media/audio13.wav"/><Relationship Id="rId1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audio" Target="../media/audio12.wav"/><Relationship Id="rId13" Type="http://schemas.openxmlformats.org/officeDocument/2006/relationships/image" Target="../media/image22.GIF"/><Relationship Id="rId3" Type="http://schemas.openxmlformats.org/officeDocument/2006/relationships/slideLayout" Target="../slideLayouts/slideLayout17.xml"/><Relationship Id="rId7" Type="http://schemas.openxmlformats.org/officeDocument/2006/relationships/audio" Target="../media/audio11.wav"/><Relationship Id="rId12" Type="http://schemas.openxmlformats.org/officeDocument/2006/relationships/image" Target="../media/image21.png"/><Relationship Id="rId17" Type="http://schemas.openxmlformats.org/officeDocument/2006/relationships/image" Target="../media/image26.png"/><Relationship Id="rId2" Type="http://schemas.openxmlformats.org/officeDocument/2006/relationships/audio" Target="../media/media4.mp3"/><Relationship Id="rId16" Type="http://schemas.openxmlformats.org/officeDocument/2006/relationships/image" Target="../media/image5.png"/><Relationship Id="rId1" Type="http://schemas.microsoft.com/office/2007/relationships/media" Target="../media/media4.mp3"/><Relationship Id="rId6" Type="http://schemas.openxmlformats.org/officeDocument/2006/relationships/audio" Target="../media/audio10.wav"/><Relationship Id="rId11" Type="http://schemas.openxmlformats.org/officeDocument/2006/relationships/image" Target="../media/image20.wmf"/><Relationship Id="rId5" Type="http://schemas.openxmlformats.org/officeDocument/2006/relationships/audio" Target="../media/audio9.wav"/><Relationship Id="rId15" Type="http://schemas.openxmlformats.org/officeDocument/2006/relationships/image" Target="../media/image24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13.xml"/><Relationship Id="rId9" Type="http://schemas.openxmlformats.org/officeDocument/2006/relationships/audio" Target="../media/audio13.wav"/><Relationship Id="rId1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audio" Target="../media/audio12.wav"/><Relationship Id="rId13" Type="http://schemas.openxmlformats.org/officeDocument/2006/relationships/image" Target="../media/image22.GIF"/><Relationship Id="rId3" Type="http://schemas.openxmlformats.org/officeDocument/2006/relationships/slideLayout" Target="../slideLayouts/slideLayout17.xml"/><Relationship Id="rId7" Type="http://schemas.openxmlformats.org/officeDocument/2006/relationships/audio" Target="../media/audio11.wav"/><Relationship Id="rId12" Type="http://schemas.openxmlformats.org/officeDocument/2006/relationships/image" Target="../media/image21.png"/><Relationship Id="rId17" Type="http://schemas.openxmlformats.org/officeDocument/2006/relationships/image" Target="../media/image27.png"/><Relationship Id="rId2" Type="http://schemas.openxmlformats.org/officeDocument/2006/relationships/audio" Target="../media/media4.mp3"/><Relationship Id="rId16" Type="http://schemas.openxmlformats.org/officeDocument/2006/relationships/image" Target="../media/image5.png"/><Relationship Id="rId1" Type="http://schemas.microsoft.com/office/2007/relationships/media" Target="../media/media4.mp3"/><Relationship Id="rId6" Type="http://schemas.openxmlformats.org/officeDocument/2006/relationships/audio" Target="../media/audio10.wav"/><Relationship Id="rId11" Type="http://schemas.openxmlformats.org/officeDocument/2006/relationships/image" Target="../media/image20.wmf"/><Relationship Id="rId5" Type="http://schemas.openxmlformats.org/officeDocument/2006/relationships/audio" Target="../media/audio9.wav"/><Relationship Id="rId15" Type="http://schemas.openxmlformats.org/officeDocument/2006/relationships/image" Target="../media/image24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14.xml"/><Relationship Id="rId9" Type="http://schemas.openxmlformats.org/officeDocument/2006/relationships/audio" Target="../media/audio13.wav"/><Relationship Id="rId1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8.jpeg"/><Relationship Id="rId7" Type="http://schemas.microsoft.com/office/2007/relationships/hdphoto" Target="../media/hdphoto2.wdp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microsoft.com/office/2007/relationships/hdphoto" Target="../media/hdphoto1.wdp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audio" Target="../media/audio1.wav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emf"/><Relationship Id="rId5" Type="http://schemas.openxmlformats.org/officeDocument/2006/relationships/audio" Target="../media/audio3.wav"/><Relationship Id="rId10" Type="http://schemas.openxmlformats.org/officeDocument/2006/relationships/image" Target="../media/image10.png"/><Relationship Id="rId4" Type="http://schemas.openxmlformats.org/officeDocument/2006/relationships/audio" Target="../media/audio2.wav"/><Relationship Id="rId9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audio" Target="NULL"/><Relationship Id="rId3" Type="http://schemas.openxmlformats.org/officeDocument/2006/relationships/slideLayout" Target="../slideLayouts/slideLayout7.xml"/><Relationship Id="rId7" Type="http://schemas.openxmlformats.org/officeDocument/2006/relationships/audio" Target="../media/audio3.wav"/><Relationship Id="rId12" Type="http://schemas.openxmlformats.org/officeDocument/2006/relationships/audio" Target="NUL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audio" Target="../media/audio5.wav"/><Relationship Id="rId5" Type="http://schemas.openxmlformats.org/officeDocument/2006/relationships/audio" Target="../media/audio4.wav"/><Relationship Id="rId15" Type="http://schemas.openxmlformats.org/officeDocument/2006/relationships/audio" Target="NULL"/><Relationship Id="rId10" Type="http://schemas.openxmlformats.org/officeDocument/2006/relationships/image" Target="../media/image12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1.gif"/><Relationship Id="rId14" Type="http://schemas.openxmlformats.org/officeDocument/2006/relationships/audio" Target="NUL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2.wav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5" Type="http://schemas.openxmlformats.org/officeDocument/2006/relationships/audio" Target="../media/audio8.wav"/><Relationship Id="rId10" Type="http://schemas.openxmlformats.org/officeDocument/2006/relationships/image" Target="../media/image16.wmf"/><Relationship Id="rId4" Type="http://schemas.openxmlformats.org/officeDocument/2006/relationships/audio" Target="../media/audio7.wav"/><Relationship Id="rId9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2.wav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5" Type="http://schemas.openxmlformats.org/officeDocument/2006/relationships/audio" Target="../media/audio8.wav"/><Relationship Id="rId10" Type="http://schemas.openxmlformats.org/officeDocument/2006/relationships/image" Target="../media/image16.wmf"/><Relationship Id="rId4" Type="http://schemas.openxmlformats.org/officeDocument/2006/relationships/audio" Target="../media/audio7.wav"/><Relationship Id="rId9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2.wav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11" Type="http://schemas.openxmlformats.org/officeDocument/2006/relationships/image" Target="../media/image17.png"/><Relationship Id="rId5" Type="http://schemas.openxmlformats.org/officeDocument/2006/relationships/audio" Target="../media/audio8.wav"/><Relationship Id="rId10" Type="http://schemas.openxmlformats.org/officeDocument/2006/relationships/image" Target="../media/image16.wmf"/><Relationship Id="rId4" Type="http://schemas.openxmlformats.org/officeDocument/2006/relationships/audio" Target="../media/audio7.wav"/><Relationship Id="rId9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2.wav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11" Type="http://schemas.openxmlformats.org/officeDocument/2006/relationships/image" Target="../media/image18.png"/><Relationship Id="rId5" Type="http://schemas.openxmlformats.org/officeDocument/2006/relationships/audio" Target="../media/audio8.wav"/><Relationship Id="rId10" Type="http://schemas.openxmlformats.org/officeDocument/2006/relationships/image" Target="../media/image16.wmf"/><Relationship Id="rId4" Type="http://schemas.openxmlformats.org/officeDocument/2006/relationships/audio" Target="../media/audio7.wav"/><Relationship Id="rId9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24E1EBD4-A1A8-447F-A961-63FD53A903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12192000" cy="685799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A8DA41B0-9564-41C4-8BA5-8CA0C4613B36}"/>
              </a:ext>
            </a:extLst>
          </p:cNvPr>
          <p:cNvGrpSpPr/>
          <p:nvPr/>
        </p:nvGrpSpPr>
        <p:grpSpPr>
          <a:xfrm>
            <a:off x="5038725" y="1447800"/>
            <a:ext cx="2828926" cy="828675"/>
            <a:chOff x="2831555" y="1626491"/>
            <a:chExt cx="3193496" cy="913832"/>
          </a:xfrm>
          <a:solidFill>
            <a:srgbClr val="E82856"/>
          </a:solidFill>
        </p:grpSpPr>
        <p:sp>
          <p:nvSpPr>
            <p:cNvPr id="24" name="矩形: 圆角 10">
              <a:extLst>
                <a:ext uri="{FF2B5EF4-FFF2-40B4-BE49-F238E27FC236}">
                  <a16:creationId xmlns:a16="http://schemas.microsoft.com/office/drawing/2014/main" id="{C0B0E605-91F1-4C90-8255-A7FC97576141}"/>
                </a:ext>
              </a:extLst>
            </p:cNvPr>
            <p:cNvSpPr/>
            <p:nvPr/>
          </p:nvSpPr>
          <p:spPr>
            <a:xfrm rot="5400000">
              <a:off x="3997416" y="460630"/>
              <a:ext cx="861774" cy="3193496"/>
            </a:xfrm>
            <a:prstGeom prst="roundRect">
              <a:avLst>
                <a:gd name="adj" fmla="val 32744"/>
              </a:avLst>
            </a:prstGeom>
            <a:solidFill>
              <a:srgbClr val="FF0066"/>
            </a:solidFill>
            <a:ln w="28575">
              <a:solidFill>
                <a:schemeClr val="bg1"/>
              </a:solidFill>
            </a:ln>
            <a:effectLst>
              <a:outerShdw blurRad="25400" algn="ctr" rotWithShape="0">
                <a:prstClr val="black">
                  <a:alpha val="6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E171D63-DDA1-4AC3-9B83-858D00D21C5D}"/>
                </a:ext>
              </a:extLst>
            </p:cNvPr>
            <p:cNvSpPr txBox="1"/>
            <p:nvPr/>
          </p:nvSpPr>
          <p:spPr>
            <a:xfrm>
              <a:off x="2831555" y="1641879"/>
              <a:ext cx="3193496" cy="898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Đạo</a:t>
              </a:r>
              <a:r>
                <a:rPr lang="en-US" sz="4800" b="1" dirty="0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đứ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White Xmas PERSONAL USE" pitchFamily="50" charset="0"/>
                <a:cs typeface="Calibri" panose="020F0502020204030204" pitchFamily="34" charset="0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415532B9-B89B-4DB3-8950-95DC2DA02034}"/>
              </a:ext>
            </a:extLst>
          </p:cNvPr>
          <p:cNvSpPr txBox="1"/>
          <p:nvPr/>
        </p:nvSpPr>
        <p:spPr>
          <a:xfrm>
            <a:off x="2819400" y="2533650"/>
            <a:ext cx="765809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</a:t>
            </a:r>
            <a:r>
              <a:rPr lang="en-US" sz="6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6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i</a:t>
            </a:r>
            <a:r>
              <a:rPr lang="en-US" sz="6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5463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4C1E36F-7357-4099-A066-16CF09FDFF7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7"/>
          <a:stretch/>
        </p:blipFill>
        <p:spPr>
          <a:xfrm>
            <a:off x="0" y="0"/>
            <a:ext cx="12192000" cy="6892263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6C3A0C0-BEB0-434E-839C-CCDF93A7B765}"/>
              </a:ext>
            </a:extLst>
          </p:cNvPr>
          <p:cNvSpPr/>
          <p:nvPr/>
        </p:nvSpPr>
        <p:spPr>
          <a:xfrm>
            <a:off x="3570157" y="368760"/>
            <a:ext cx="5051685" cy="1557612"/>
          </a:xfrm>
          <a:prstGeom prst="roundRect">
            <a:avLst/>
          </a:prstGeom>
          <a:solidFill>
            <a:srgbClr val="6D1C18"/>
          </a:solidFill>
          <a:ln>
            <a:solidFill>
              <a:srgbClr val="6D1C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Chặng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 2:</a:t>
            </a:r>
          </a:p>
        </p:txBody>
      </p:sp>
    </p:spTree>
    <p:extLst>
      <p:ext uri="{BB962C8B-B14F-4D97-AF65-F5344CB8AC3E}">
        <p14:creationId xmlns:p14="http://schemas.microsoft.com/office/powerpoint/2010/main" val="4237924703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0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U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ÔNG VÀNG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28750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70814" y="5148563"/>
            <a:ext cx="10566372" cy="95410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/>
            <a:r>
              <a:rPr lang="vi-VN" sz="2800">
                <a:solidFill>
                  <a:prstClr val="white"/>
                </a:solidFill>
              </a:rPr>
              <a:t>Em sẽ khuyên hai bạn nên bình tĩnh nhớ lại và tìm kỹ trong cặp của mình một lần nữa xem ai là người đang cầm chiếc bút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2424" y="1692575"/>
            <a:ext cx="10636996" cy="2062103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prstClr val="white"/>
                </a:solidFill>
              </a:rPr>
              <a:t>Mai </a:t>
            </a:r>
            <a:r>
              <a:rPr lang="en-US" sz="3200" dirty="0" err="1">
                <a:solidFill>
                  <a:prstClr val="white"/>
                </a:solidFill>
              </a:rPr>
              <a:t>cho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ượ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út</a:t>
            </a:r>
            <a:r>
              <a:rPr lang="en-US" sz="3200" dirty="0">
                <a:solidFill>
                  <a:prstClr val="white"/>
                </a:solidFill>
              </a:rPr>
              <a:t>. </a:t>
            </a:r>
            <a:r>
              <a:rPr lang="en-US" sz="3200" dirty="0" err="1">
                <a:solidFill>
                  <a:prstClr val="white"/>
                </a:solidFill>
              </a:rPr>
              <a:t>Hôm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sau</a:t>
            </a:r>
            <a:r>
              <a:rPr lang="en-US" sz="3200" dirty="0">
                <a:solidFill>
                  <a:prstClr val="white"/>
                </a:solidFill>
              </a:rPr>
              <a:t>, Mai </a:t>
            </a:r>
            <a:r>
              <a:rPr lang="en-US" sz="3200" dirty="0" err="1">
                <a:solidFill>
                  <a:prstClr val="white"/>
                </a:solidFill>
              </a:rPr>
              <a:t>nhắc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út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hì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lời</a:t>
            </a:r>
            <a:r>
              <a:rPr lang="en-US" sz="3200" dirty="0">
                <a:solidFill>
                  <a:prstClr val="white"/>
                </a:solidFill>
              </a:rPr>
              <a:t>: “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ạ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rồi</a:t>
            </a:r>
            <a:r>
              <a:rPr lang="en-US" sz="3200" dirty="0">
                <a:solidFill>
                  <a:prstClr val="white"/>
                </a:solidFill>
              </a:rPr>
              <a:t>”. Mai </a:t>
            </a:r>
            <a:r>
              <a:rPr lang="en-US" sz="3200" dirty="0" err="1">
                <a:solidFill>
                  <a:prstClr val="white"/>
                </a:solidFill>
              </a:rPr>
              <a:t>ngạc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iên</a:t>
            </a:r>
            <a:r>
              <a:rPr lang="en-US" sz="3200" dirty="0">
                <a:solidFill>
                  <a:prstClr val="white"/>
                </a:solidFill>
              </a:rPr>
              <a:t>: “</a:t>
            </a:r>
            <a:r>
              <a:rPr lang="en-US" sz="3200" dirty="0" err="1">
                <a:solidFill>
                  <a:prstClr val="white"/>
                </a:solidFill>
              </a:rPr>
              <a:t>Bạ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chư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à</a:t>
            </a:r>
            <a:r>
              <a:rPr lang="en-US" sz="3200" dirty="0">
                <a:solidFill>
                  <a:prstClr val="white"/>
                </a:solidFill>
              </a:rPr>
              <a:t>”. Mai </a:t>
            </a:r>
            <a:r>
              <a:rPr lang="en-US" sz="3200" dirty="0" err="1">
                <a:solidFill>
                  <a:prstClr val="white"/>
                </a:solidFill>
              </a:rPr>
              <a:t>và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ều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ghĩ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úng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ên</a:t>
            </a:r>
            <a:r>
              <a:rPr lang="en-US" sz="3200" dirty="0">
                <a:solidFill>
                  <a:prstClr val="white"/>
                </a:solidFill>
              </a:rPr>
              <a:t> quay </a:t>
            </a:r>
            <a:r>
              <a:rPr lang="en-US" sz="3200" dirty="0" err="1">
                <a:solidFill>
                  <a:prstClr val="white"/>
                </a:solidFill>
              </a:rPr>
              <a:t>r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cãi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au</a:t>
            </a:r>
            <a:r>
              <a:rPr lang="en-US" sz="3200" dirty="0">
                <a:solidFill>
                  <a:prstClr val="white"/>
                </a:solidFill>
              </a:rPr>
              <a:t>. </a:t>
            </a:r>
            <a:r>
              <a:rPr lang="en-US" sz="3200" dirty="0" err="1">
                <a:solidFill>
                  <a:prstClr val="white"/>
                </a:solidFill>
              </a:rPr>
              <a:t>Em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sẽ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giúp</a:t>
            </a:r>
            <a:r>
              <a:rPr lang="en-US" sz="3200" dirty="0">
                <a:solidFill>
                  <a:prstClr val="white"/>
                </a:solidFill>
              </a:rPr>
              <a:t> Mai </a:t>
            </a:r>
            <a:r>
              <a:rPr lang="en-US" sz="3200" dirty="0" err="1">
                <a:solidFill>
                  <a:prstClr val="white"/>
                </a:solidFill>
              </a:rPr>
              <a:t>và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xử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lý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ất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hò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ư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hế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ào</a:t>
            </a:r>
            <a:r>
              <a:rPr lang="en-US" sz="3200" dirty="0">
                <a:solidFill>
                  <a:prstClr val="white"/>
                </a:solidFill>
              </a:rPr>
              <a:t>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474" y="3884976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26026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10319793" cy="132343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vi-VN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uyên bạn không nên qua đường khi đèn vẫn xanh và đứng chờ cho đến khi đèn đỏ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15292" y="1430373"/>
            <a:ext cx="10636996" cy="70788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khuyê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bạ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điều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gì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ình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huố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au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53542" y="65101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7CCFD0-0D26-47B0-B70B-CBA2B18BD6B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90917" y="2188395"/>
            <a:ext cx="4365944" cy="264195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CÂU HỎI 3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89226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52315" y="4212758"/>
            <a:ext cx="6651919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vi-VN" sz="36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 sẽ nói với bạn rằng cả hai nên cùng tìm ra đáp án để xem ai đúng. Nếu vẫn không được em sẽ nhờ đến sự giúp đỡ của cô giáo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1728" y="1337906"/>
            <a:ext cx="10636996" cy="132343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ẽ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ử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ý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ất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òa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ư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ào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ong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ình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uống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ưới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ây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5829" y="3003537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200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723A651-0193-445B-A4AC-F462364BD863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965879" y="2963554"/>
            <a:ext cx="4603357" cy="290566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4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9533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55057" y="3318906"/>
            <a:ext cx="5835969" cy="341632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vi-VN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sẽ từ chối lời mời đi chơi của bạn để tiếp tục đọc sách và khuyên bạn cùng ngồi để nâng cao kiến thức, mở mang tầm hiểu biết của bản thân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15292" y="1492018"/>
            <a:ext cx="11015054" cy="70788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xử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l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như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hế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nào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ình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huố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dướ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đây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4732" y="2212427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096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6C0E647-4043-4AAF-AD64-A1B4C9BCCC5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58453" y="3308760"/>
            <a:ext cx="4095750" cy="334327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 descr="Cozy kitchen Vector illustration in flat style 2555344 Vector Art at  Vecteezy">
            <a:extLst>
              <a:ext uri="{FF2B5EF4-FFF2-40B4-BE49-F238E27FC236}">
                <a16:creationId xmlns:a16="http://schemas.microsoft.com/office/drawing/2014/main" id="{E9FE9A05-0810-4386-8CCA-E10014207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"/>
            <a:ext cx="12192000" cy="7422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Pink cloud colorful cartoon Royalty Free Vector Image">
            <a:extLst>
              <a:ext uri="{FF2B5EF4-FFF2-40B4-BE49-F238E27FC236}">
                <a16:creationId xmlns:a16="http://schemas.microsoft.com/office/drawing/2014/main" id="{673DB1F8-9834-401E-9FA4-F016E171B7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0741" b="71944" l="10000" r="90000">
                        <a14:foregroundMark x1="39500" y1="20741" x2="39500" y2="20741"/>
                        <a14:foregroundMark x1="62800" y1="20741" x2="62800" y2="20741"/>
                        <a14:foregroundMark x1="71300" y1="71944" x2="71300" y2="719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927" b="25246"/>
          <a:stretch/>
        </p:blipFill>
        <p:spPr bwMode="auto">
          <a:xfrm flipH="1">
            <a:off x="554189" y="-338008"/>
            <a:ext cx="11083622" cy="634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B497A78-47D4-4DA1-880D-FD8123F5620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21745" b="99219" l="17277" r="37921">
                        <a14:foregroundMark x1="23060" y1="24870" x2="25769" y2="33333"/>
                        <a14:foregroundMark x1="23646" y1="21745" x2="23646" y2="21745"/>
                        <a14:foregroundMark x1="24451" y1="22266" x2="24451" y2="22266"/>
                        <a14:foregroundMark x1="25988" y1="23307" x2="25988" y2="23307"/>
                        <a14:foregroundMark x1="27013" y1="23698" x2="27013" y2="23698"/>
                        <a14:foregroundMark x1="18741" y1="27734" x2="18741" y2="27734"/>
                        <a14:foregroundMark x1="18741" y1="29818" x2="18741" y2="29818"/>
                        <a14:foregroundMark x1="19034" y1="26042" x2="19034" y2="26042"/>
                        <a14:foregroundMark x1="19693" y1="31250" x2="19693" y2="31250"/>
                        <a14:foregroundMark x1="20644" y1="31901" x2="20644" y2="31901"/>
                        <a14:foregroundMark x1="21523" y1="31641" x2="21523" y2="31641"/>
                        <a14:foregroundMark x1="23133" y1="34766" x2="23133" y2="34766"/>
                        <a14:foregroundMark x1="31332" y1="33724" x2="32211" y2="33984"/>
                        <a14:foregroundMark x1="33602" y1="38411" x2="35652" y2="39974"/>
                        <a14:foregroundMark x1="24158" y1="38672" x2="26501" y2="38021"/>
                        <a14:foregroundMark x1="26647" y1="39974" x2="27306" y2="41016"/>
                        <a14:foregroundMark x1="31259" y1="39453" x2="30161" y2="38151"/>
                        <a14:foregroundMark x1="36310" y1="58333" x2="37408" y2="60807"/>
                        <a14:foregroundMark x1="30161" y1="41406" x2="30161" y2="41406"/>
                        <a14:foregroundMark x1="30161" y1="41406" x2="30161" y2="41406"/>
                        <a14:foregroundMark x1="18448" y1="88672" x2="21669" y2="88411"/>
                        <a14:foregroundMark x1="21669" y1="88411" x2="23280" y2="86719"/>
                        <a14:foregroundMark x1="19912" y1="91146" x2="22108" y2="96875"/>
                        <a14:foregroundMark x1="22108" y1="96875" x2="22328" y2="99219"/>
                        <a14:foregroundMark x1="17277" y1="85417" x2="17350" y2="86719"/>
                        <a14:foregroundMark x1="24963" y1="41667" x2="28770" y2="42708"/>
                        <a14:foregroundMark x1="29868" y1="40495" x2="28697" y2="42578"/>
                        <a14:foregroundMark x1="37116" y1="69792" x2="37116" y2="69792"/>
                        <a14:foregroundMark x1="27526" y1="24479" x2="27526" y2="24479"/>
                        <a14:foregroundMark x1="27892" y1="26563" x2="27892" y2="26563"/>
                        <a14:foregroundMark x1="27672" y1="28125" x2="27672" y2="28125"/>
                        <a14:foregroundMark x1="27892" y1="27214" x2="27892" y2="27214"/>
                        <a14:foregroundMark x1="27892" y1="26302" x2="27892" y2="26302"/>
                        <a14:foregroundMark x1="27818" y1="26042" x2="27818" y2="26042"/>
                        <a14:foregroundMark x1="27892" y1="25781" x2="27892" y2="25781"/>
                        <a14:foregroundMark x1="27013" y1="28906" x2="27013" y2="28906"/>
                        <a14:foregroundMark x1="27013" y1="30599" x2="27013" y2="30599"/>
                        <a14:foregroundMark x1="27013" y1="31771" x2="27013" y2="31771"/>
                        <a14:foregroundMark x1="27086" y1="32292" x2="26574" y2="28776"/>
                        <a14:foregroundMark x1="26794" y1="29167" x2="27233" y2="31901"/>
                        <a14:foregroundMark x1="27160" y1="32292" x2="27013" y2="33984"/>
                        <a14:foregroundMark x1="27013" y1="33984" x2="25842" y2="34375"/>
                        <a14:foregroundMark x1="25110" y1="35417" x2="26574" y2="34245"/>
                        <a14:foregroundMark x1="36018" y1="55859" x2="36018" y2="55859"/>
                        <a14:foregroundMark x1="35212" y1="55729" x2="37408" y2="58333"/>
                        <a14:foregroundMark x1="37408" y1="58333" x2="37628" y2="59115"/>
                        <a14:foregroundMark x1="37628" y1="59115" x2="37921" y2="61068"/>
                        <a14:foregroundMark x1="37335" y1="58073" x2="37921" y2="60156"/>
                        <a14:foregroundMark x1="37116" y1="57292" x2="37701" y2="58464"/>
                        <a14:foregroundMark x1="35359" y1="55729" x2="36310" y2="56771"/>
                        <a14:foregroundMark x1="32357" y1="42448" x2="33821" y2="43620"/>
                        <a14:foregroundMark x1="34779" y1="53875" x2="34700" y2="54297"/>
                        <a14:foregroundMark x1="35359" y1="50781" x2="35044" y2="52464"/>
                        <a14:foregroundMark x1="32138" y1="42448" x2="33561" y2="44189"/>
                        <a14:foregroundMark x1="33705" y1="44028" x2="32284" y2="42448"/>
                        <a14:foregroundMark x1="32284" y1="42448" x2="32284" y2="42448"/>
                        <a14:foregroundMark x1="32284" y1="42448" x2="33936" y2="43770"/>
                        <a14:foregroundMark x1="33895" y1="43490" x2="31625" y2="41797"/>
                        <a14:foregroundMark x1="34407" y1="44661" x2="34407" y2="44661"/>
                        <a14:foregroundMark x1="33089" y1="42969" x2="33089" y2="42969"/>
                        <a14:foregroundMark x1="35212" y1="47526" x2="35212" y2="47526"/>
                        <a14:foregroundMark x1="34700" y1="44792" x2="34700" y2="44792"/>
                        <a14:foregroundMark x1="22987" y1="32422" x2="22987" y2="32422"/>
                        <a14:foregroundMark x1="23206" y1="33724" x2="23206" y2="33724"/>
                        <a14:foregroundMark x1="34773" y1="45313" x2="34773" y2="45313"/>
                        <a14:foregroundMark x1="34480" y1="44661" x2="34480" y2="44661"/>
                        <a14:foregroundMark x1="34114" y1="43880" x2="34114" y2="43880"/>
                        <a14:foregroundMark x1="33382" y1="43229" x2="33382" y2="43229"/>
                        <a14:foregroundMark x1="32796" y1="42839" x2="32796" y2="42839"/>
                        <a14:foregroundMark x1="34407" y1="44271" x2="34846" y2="46484"/>
                        <a14:foregroundMark x1="35139" y1="46615" x2="35139" y2="47135"/>
                        <a14:foregroundMark x1="34407" y1="44271" x2="34480" y2="44661"/>
                        <a14:foregroundMark x1="35212" y1="47266" x2="35578" y2="48177"/>
                        <a14:foregroundMark x1="35286" y1="49609" x2="35286" y2="49740"/>
                        <a14:foregroundMark x1="35286" y1="49740" x2="35286" y2="49740"/>
                        <a14:foregroundMark x1="35286" y1="48958" x2="35286" y2="50130"/>
                        <a14:foregroundMark x1="17570" y1="63672" x2="18448" y2="67969"/>
                        <a14:foregroundMark x1="17496" y1="64583" x2="18009" y2="67969"/>
                        <a14:backgroundMark x1="22035" y1="32552" x2="22694" y2="33594"/>
                        <a14:backgroundMark x1="35286" y1="45313" x2="35944" y2="46875"/>
                        <a14:backgroundMark x1="35300" y1="46211" x2="35465" y2="46615"/>
                        <a14:backgroundMark x1="34187" y1="43490" x2="34487" y2="44222"/>
                        <a14:backgroundMark x1="36043" y1="50130" x2="36164" y2="52995"/>
                        <a14:backgroundMark x1="35944" y1="47786" x2="35994" y2="48958"/>
                        <a14:backgroundMark x1="36164" y1="52995" x2="35944" y2="54427"/>
                        <a14:backgroundMark x1="34846" y1="54427" x2="34846" y2="54427"/>
                      </a14:backgroundRemoval>
                    </a14:imgEffect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l="15245" t="19507" r="60326" b="7440"/>
          <a:stretch/>
        </p:blipFill>
        <p:spPr>
          <a:xfrm>
            <a:off x="126065" y="2828895"/>
            <a:ext cx="2856978" cy="480352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D88077E-C5FE-4AE1-BD45-A97B5808045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53078" y="1213901"/>
            <a:ext cx="5517358" cy="2950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574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4C1E36F-7357-4099-A066-16CF09FDFF7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7"/>
          <a:stretch/>
        </p:blipFill>
        <p:spPr>
          <a:xfrm>
            <a:off x="0" y="0"/>
            <a:ext cx="12192000" cy="6892263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6C3A0C0-BEB0-434E-839C-CCDF93A7B765}"/>
              </a:ext>
            </a:extLst>
          </p:cNvPr>
          <p:cNvSpPr/>
          <p:nvPr/>
        </p:nvSpPr>
        <p:spPr>
          <a:xfrm>
            <a:off x="3570157" y="368760"/>
            <a:ext cx="5051685" cy="1557612"/>
          </a:xfrm>
          <a:prstGeom prst="roundRect">
            <a:avLst/>
          </a:prstGeom>
          <a:solidFill>
            <a:srgbClr val="6D1C18"/>
          </a:solidFill>
          <a:ln>
            <a:solidFill>
              <a:srgbClr val="6D1C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Chặng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 1:</a:t>
            </a:r>
          </a:p>
        </p:txBody>
      </p:sp>
    </p:spTree>
    <p:extLst>
      <p:ext uri="{BB962C8B-B14F-4D97-AF65-F5344CB8AC3E}">
        <p14:creationId xmlns:p14="http://schemas.microsoft.com/office/powerpoint/2010/main" val="3765519660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937469" y="2656768"/>
            <a:ext cx="10234425" cy="2800767"/>
          </a:xfrm>
          <a:prstGeom prst="rect">
            <a:avLst/>
          </a:prstGeom>
          <a:noFill/>
        </p:spPr>
        <p:txBody>
          <a:bodyPr wrap="none" lIns="91431" tIns="45715" rIns="91431" bIns="45715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 w="9525">
                  <a:noFill/>
                  <a:prstDash val="solid"/>
                </a:ln>
                <a:solidFill>
                  <a:prstClr val="white"/>
                </a:solidFill>
                <a:effectLst>
                  <a:glow rad="228600">
                    <a:srgbClr val="4472C4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ỜNG LÊN ĐỈN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 w="9525">
                  <a:noFill/>
                  <a:prstDash val="solid"/>
                </a:ln>
                <a:solidFill>
                  <a:prstClr val="white"/>
                </a:solidFill>
                <a:effectLst>
                  <a:glow rad="228600">
                    <a:srgbClr val="4472C4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LYMPIA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3622" y="0"/>
            <a:ext cx="3182119" cy="2390755"/>
          </a:xfrm>
          <a:prstGeom prst="rect">
            <a:avLst/>
          </a:prstGeom>
          <a:noFill/>
        </p:spPr>
      </p:pic>
      <p:pic>
        <p:nvPicPr>
          <p:cNvPr id="3" name="olum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518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908872" y="5457535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46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33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/>
          <p:cNvSpPr/>
          <p:nvPr/>
        </p:nvSpPr>
        <p:spPr>
          <a:xfrm>
            <a:off x="1856997" y="176214"/>
            <a:ext cx="3310291" cy="1813175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278670" y="2681559"/>
            <a:ext cx="1504631" cy="1497944"/>
            <a:chOff x="3778320" y="2704692"/>
            <a:chExt cx="1679506" cy="1672042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778320" y="2704692"/>
              <a:ext cx="1679506" cy="1672042"/>
            </a:xfrm>
            <a:prstGeom prst="rect">
              <a:avLst/>
            </a:prstGeom>
            <a:effectLst>
              <a:glow rad="127000">
                <a:srgbClr val="00FF4E">
                  <a:alpha val="50000"/>
                </a:srgbClr>
              </a:glow>
            </a:effectLst>
          </p:spPr>
        </p:pic>
        <p:sp>
          <p:nvSpPr>
            <p:cNvPr id="4" name="Oval 3"/>
            <p:cNvSpPr/>
            <p:nvPr/>
          </p:nvSpPr>
          <p:spPr>
            <a:xfrm>
              <a:off x="4412457" y="3318095"/>
              <a:ext cx="413300" cy="429290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>
                  <a:alpha val="49000"/>
                </a:srgb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4483170" y="3401441"/>
              <a:ext cx="269806" cy="269806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344504" y="2765375"/>
            <a:ext cx="252787" cy="252787"/>
            <a:chOff x="457200" y="3895493"/>
            <a:chExt cx="327574" cy="327574"/>
          </a:xfrm>
        </p:grpSpPr>
        <p:sp>
          <p:nvSpPr>
            <p:cNvPr id="8" name="Oval 7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6382533" y="3956737"/>
            <a:ext cx="252787" cy="252787"/>
            <a:chOff x="457200" y="3895493"/>
            <a:chExt cx="327574" cy="327574"/>
          </a:xfrm>
        </p:grpSpPr>
        <p:sp>
          <p:nvSpPr>
            <p:cNvPr id="31" name="Oval 30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528601" y="2765375"/>
            <a:ext cx="252787" cy="252787"/>
            <a:chOff x="457200" y="3895493"/>
            <a:chExt cx="327574" cy="327574"/>
          </a:xfrm>
        </p:grpSpPr>
        <p:sp>
          <p:nvSpPr>
            <p:cNvPr id="34" name="Oval 33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550757" y="4010533"/>
            <a:ext cx="252787" cy="252787"/>
            <a:chOff x="457200" y="3895493"/>
            <a:chExt cx="327574" cy="327574"/>
          </a:xfrm>
        </p:grpSpPr>
        <p:sp>
          <p:nvSpPr>
            <p:cNvPr id="37" name="Oval 36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6475865" y="2117299"/>
            <a:ext cx="3934135" cy="671028"/>
            <a:chOff x="4765365" y="2514600"/>
            <a:chExt cx="3934135" cy="671028"/>
          </a:xfrm>
        </p:grpSpPr>
        <p:cxnSp>
          <p:nvCxnSpPr>
            <p:cNvPr id="24" name="Straight Connector 23"/>
            <p:cNvCxnSpPr>
              <a:endCxn id="8" idx="7"/>
            </p:cNvCxnSpPr>
            <p:nvPr/>
          </p:nvCxnSpPr>
          <p:spPr>
            <a:xfrm flipH="1">
              <a:off x="4765365" y="2521541"/>
              <a:ext cx="575457" cy="66408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5448300" y="2514600"/>
              <a:ext cx="3251200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1953886" y="2089644"/>
            <a:ext cx="3596873" cy="675737"/>
            <a:chOff x="472440" y="2506339"/>
            <a:chExt cx="3481351" cy="486543"/>
          </a:xfrm>
        </p:grpSpPr>
        <p:cxnSp>
          <p:nvCxnSpPr>
            <p:cNvPr id="41" name="Straight Connector 40"/>
            <p:cNvCxnSpPr/>
            <p:nvPr/>
          </p:nvCxnSpPr>
          <p:spPr>
            <a:xfrm flipH="1" flipV="1">
              <a:off x="3643707" y="2506339"/>
              <a:ext cx="310084" cy="486543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472440" y="2514600"/>
              <a:ext cx="3169562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1967410" y="4240364"/>
            <a:ext cx="3606303" cy="345693"/>
            <a:chOff x="472440" y="4096313"/>
            <a:chExt cx="3459655" cy="248952"/>
          </a:xfrm>
        </p:grpSpPr>
        <p:cxnSp>
          <p:nvCxnSpPr>
            <p:cNvPr id="44" name="Straight Connector 43"/>
            <p:cNvCxnSpPr/>
            <p:nvPr/>
          </p:nvCxnSpPr>
          <p:spPr>
            <a:xfrm flipH="1">
              <a:off x="3661910" y="4096313"/>
              <a:ext cx="270185" cy="248952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472440" y="4343400"/>
              <a:ext cx="3169561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2" name="Group 131"/>
          <p:cNvGrpSpPr/>
          <p:nvPr/>
        </p:nvGrpSpPr>
        <p:grpSpPr>
          <a:xfrm>
            <a:off x="6626438" y="4228777"/>
            <a:ext cx="3797629" cy="387171"/>
            <a:chOff x="4901871" y="3963638"/>
            <a:chExt cx="3797629" cy="387171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4901871" y="3963638"/>
              <a:ext cx="539405" cy="387171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5441276" y="4343400"/>
              <a:ext cx="3258224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nhóm 1"/>
          <p:cNvSpPr txBox="1"/>
          <p:nvPr/>
        </p:nvSpPr>
        <p:spPr>
          <a:xfrm>
            <a:off x="1791639" y="1700560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NHÓM 1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Nhóm 2"/>
          <p:cNvSpPr txBox="1"/>
          <p:nvPr/>
        </p:nvSpPr>
        <p:spPr>
          <a:xfrm>
            <a:off x="7307849" y="1702429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 2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" name="Nhóm 3"/>
          <p:cNvSpPr txBox="1"/>
          <p:nvPr/>
        </p:nvSpPr>
        <p:spPr>
          <a:xfrm>
            <a:off x="1574838" y="4644099"/>
            <a:ext cx="3696199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NHÓM 3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6" name="Nhóm 4"/>
          <p:cNvSpPr txBox="1"/>
          <p:nvPr/>
        </p:nvSpPr>
        <p:spPr>
          <a:xfrm>
            <a:off x="7097455" y="4702492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NHÓM 4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67" name="Picture 6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043" y="297815"/>
            <a:ext cx="1380147" cy="1380147"/>
          </a:xfrm>
          <a:prstGeom prst="rect">
            <a:avLst/>
          </a:prstGeom>
        </p:spPr>
      </p:pic>
      <p:sp>
        <p:nvSpPr>
          <p:cNvPr id="68" name="Left Bracket 67"/>
          <p:cNvSpPr/>
          <p:nvPr/>
        </p:nvSpPr>
        <p:spPr>
          <a:xfrm rot="16200000">
            <a:off x="3460785" y="372013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Left Bracket 68"/>
          <p:cNvSpPr/>
          <p:nvPr/>
        </p:nvSpPr>
        <p:spPr>
          <a:xfrm rot="16200000" flipH="1">
            <a:off x="3452938" y="132803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7137705" y="1385"/>
            <a:ext cx="3258224" cy="1975619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6" name="Picture 1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0255" y="375036"/>
            <a:ext cx="1352520" cy="1352520"/>
          </a:xfrm>
          <a:prstGeom prst="rect">
            <a:avLst/>
          </a:prstGeom>
        </p:spPr>
      </p:pic>
      <p:sp>
        <p:nvSpPr>
          <p:cNvPr id="118" name="Left Bracket 117"/>
          <p:cNvSpPr/>
          <p:nvPr/>
        </p:nvSpPr>
        <p:spPr>
          <a:xfrm rot="5400000" flipH="1">
            <a:off x="8695818" y="396675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1927341" y="4702493"/>
            <a:ext cx="3248705" cy="2057039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5" name="Picture 12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537" y="5198804"/>
            <a:ext cx="1407653" cy="1407653"/>
          </a:xfrm>
          <a:prstGeom prst="rect">
            <a:avLst/>
          </a:prstGeom>
          <a:noFill/>
          <a:ln>
            <a:noFill/>
          </a:ln>
        </p:spPr>
      </p:pic>
      <p:sp>
        <p:nvSpPr>
          <p:cNvPr id="126" name="Left Bracket 125"/>
          <p:cNvSpPr/>
          <p:nvPr/>
        </p:nvSpPr>
        <p:spPr>
          <a:xfrm rot="16200000">
            <a:off x="3523821" y="3379154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7" name="Left Bracket 126"/>
          <p:cNvSpPr/>
          <p:nvPr/>
        </p:nvSpPr>
        <p:spPr>
          <a:xfrm rot="16200000" flipH="1">
            <a:off x="3521689" y="3137291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7089945" y="4839688"/>
            <a:ext cx="3202695" cy="1877641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4" name="Picture 13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249" y="5271578"/>
            <a:ext cx="1320777" cy="1320777"/>
          </a:xfrm>
          <a:prstGeom prst="rect">
            <a:avLst/>
          </a:prstGeom>
        </p:spPr>
      </p:pic>
      <p:sp>
        <p:nvSpPr>
          <p:cNvPr id="135" name="Left Bracket 134"/>
          <p:cNvSpPr/>
          <p:nvPr/>
        </p:nvSpPr>
        <p:spPr>
          <a:xfrm rot="16200000">
            <a:off x="8726072" y="3388293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6" name="Left Bracket 135"/>
          <p:cNvSpPr/>
          <p:nvPr/>
        </p:nvSpPr>
        <p:spPr>
          <a:xfrm rot="16200000" flipH="1">
            <a:off x="8728979" y="3110703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3401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_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8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3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0.00034 -0.22987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1150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3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300"/>
                            </p:stCondLst>
                            <p:childTnLst>
                              <p:par>
                                <p:cTn id="36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950"/>
                            </p:stCondLst>
                            <p:childTnLst>
                              <p:par>
                                <p:cTn id="4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25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75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750"/>
                            </p:stCondLst>
                            <p:childTnLst>
                              <p:par>
                                <p:cTn id="57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48148E-6 L 0.0007 -0.23565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1178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250"/>
                            </p:stCondLst>
                            <p:childTnLst>
                              <p:par>
                                <p:cTn id="60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2" dur="3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550"/>
                            </p:stCondLst>
                            <p:childTnLst>
                              <p:par>
                                <p:cTn id="64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200"/>
                            </p:stCondLst>
                            <p:childTnLst>
                              <p:par>
                                <p:cTn id="7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3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500"/>
                            </p:stCondLst>
                            <p:childTnLst>
                              <p:par>
                                <p:cTn id="7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2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6200"/>
                            </p:stCondLst>
                            <p:childTnLst>
                              <p:par>
                                <p:cTn id="8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81481E-6 L -0.00174 0.25162 " pathEditMode="relative" rAng="0" ptsTypes="AA">
                                      <p:cBhvr>
                                        <p:cTn id="8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25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700"/>
                            </p:stCondLst>
                            <p:childTnLst>
                              <p:par>
                                <p:cTn id="9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3" dur="3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0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7650"/>
                            </p:stCondLst>
                            <p:childTnLst>
                              <p:par>
                                <p:cTn id="10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3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795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845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865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8650"/>
                            </p:stCondLst>
                            <p:childTnLst>
                              <p:par>
                                <p:cTn id="119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07407E-6 L 0.0026 0.24908 " pathEditMode="relative" rAng="0" ptsTypes="AA">
                                      <p:cBhvr>
                                        <p:cTn id="120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1245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150"/>
                            </p:stCondLst>
                            <p:childTnLst>
                              <p:par>
                                <p:cTn id="12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4" dur="3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9450"/>
                            </p:stCondLst>
                            <p:childTnLst>
                              <p:par>
                                <p:cTn id="126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63" grpId="0"/>
      <p:bldP spid="64" grpId="0"/>
      <p:bldP spid="65" grpId="0"/>
      <p:bldP spid="66" grpId="0"/>
      <p:bldP spid="68" grpId="0" animBg="1"/>
      <p:bldP spid="69" grpId="0" animBg="1"/>
      <p:bldP spid="69" grpId="1" animBg="1"/>
      <p:bldP spid="115" grpId="0" animBg="1"/>
      <p:bldP spid="118" grpId="0" animBg="1"/>
      <p:bldP spid="118" grpId="1" animBg="1"/>
      <p:bldP spid="124" grpId="0" animBg="1"/>
      <p:bldP spid="126" grpId="0" animBg="1"/>
      <p:bldP spid="126" grpId="1" animBg="1"/>
      <p:bldP spid="127" grpId="0" animBg="1"/>
      <p:bldP spid="133" grpId="0" animBg="1"/>
      <p:bldP spid="135" grpId="0" animBg="1"/>
      <p:bldP spid="135" grpId="1" animBg="1"/>
      <p:bldP spid="1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6" y="7088"/>
            <a:ext cx="9143999" cy="6858000"/>
          </a:xfrm>
          <a:prstGeom prst="rect">
            <a:avLst/>
          </a:prstGeom>
          <a:solidFill>
            <a:srgbClr val="21212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endCxn id="8" idx="1"/>
          </p:cNvCxnSpPr>
          <p:nvPr/>
        </p:nvCxnSpPr>
        <p:spPr>
          <a:xfrm>
            <a:off x="1857226" y="357368"/>
            <a:ext cx="1142381" cy="307872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>
            <a:stCxn id="9" idx="1"/>
          </p:cNvCxnSpPr>
          <p:nvPr/>
        </p:nvCxnSpPr>
        <p:spPr>
          <a:xfrm>
            <a:off x="9194095" y="3436093"/>
            <a:ext cx="1128219" cy="3095695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3009900" y="1878093"/>
            <a:ext cx="6172200" cy="3093356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>
            <a:stCxn id="8" idx="1"/>
          </p:cNvCxnSpPr>
          <p:nvPr/>
        </p:nvCxnSpPr>
        <p:spPr>
          <a:xfrm flipH="1">
            <a:off x="1858209" y="3436089"/>
            <a:ext cx="1141399" cy="3089764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endCxn id="9" idx="1"/>
          </p:cNvCxnSpPr>
          <p:nvPr/>
        </p:nvCxnSpPr>
        <p:spPr>
          <a:xfrm flipH="1">
            <a:off x="9194095" y="356709"/>
            <a:ext cx="1128219" cy="307938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Left Bracket 7"/>
          <p:cNvSpPr/>
          <p:nvPr/>
        </p:nvSpPr>
        <p:spPr>
          <a:xfrm rot="10800000" flipH="1">
            <a:off x="2999608" y="1815646"/>
            <a:ext cx="196649" cy="3240883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Left Bracket 8"/>
          <p:cNvSpPr/>
          <p:nvPr/>
        </p:nvSpPr>
        <p:spPr>
          <a:xfrm rot="10800000">
            <a:off x="9003939" y="1815646"/>
            <a:ext cx="190156" cy="3240883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749872" y="3175901"/>
            <a:ext cx="509283" cy="509283"/>
            <a:chOff x="452190" y="3133126"/>
            <a:chExt cx="286946" cy="286946"/>
          </a:xfrm>
        </p:grpSpPr>
        <p:sp>
          <p:nvSpPr>
            <p:cNvPr id="11" name="Oval 1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8928351" y="3174497"/>
            <a:ext cx="509283" cy="509283"/>
            <a:chOff x="452190" y="3133126"/>
            <a:chExt cx="286946" cy="286946"/>
          </a:xfrm>
        </p:grpSpPr>
        <p:sp>
          <p:nvSpPr>
            <p:cNvPr id="14" name="Oval 1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9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1846926" y="305589"/>
            <a:ext cx="8475388" cy="171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1846926" y="6503252"/>
            <a:ext cx="8475388" cy="171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16"/>
          <p:cNvGrpSpPr/>
          <p:nvPr/>
        </p:nvGrpSpPr>
        <p:grpSpPr>
          <a:xfrm>
            <a:off x="1638236" y="6337477"/>
            <a:ext cx="509283" cy="509283"/>
            <a:chOff x="452190" y="3133126"/>
            <a:chExt cx="286946" cy="286946"/>
          </a:xfrm>
        </p:grpSpPr>
        <p:sp>
          <p:nvSpPr>
            <p:cNvPr id="18" name="Oval 17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0037692" y="6337477"/>
            <a:ext cx="509283" cy="509283"/>
            <a:chOff x="452190" y="3133126"/>
            <a:chExt cx="286946" cy="286946"/>
          </a:xfrm>
        </p:grpSpPr>
        <p:sp>
          <p:nvSpPr>
            <p:cNvPr id="21" name="Oval 2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638236" y="117057"/>
            <a:ext cx="509283" cy="509283"/>
            <a:chOff x="452190" y="3133126"/>
            <a:chExt cx="286946" cy="286946"/>
          </a:xfrm>
        </p:grpSpPr>
        <p:sp>
          <p:nvSpPr>
            <p:cNvPr id="24" name="Oval 2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0037692" y="117057"/>
            <a:ext cx="509283" cy="509283"/>
            <a:chOff x="452190" y="3133126"/>
            <a:chExt cx="286946" cy="286946"/>
          </a:xfrm>
        </p:grpSpPr>
        <p:sp>
          <p:nvSpPr>
            <p:cNvPr id="27" name="Oval 26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31" name="nhacnen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>
                  <p14:bmkLst>
                    <p14:bmk name="Bookmark 1" time="0"/>
                  </p14:bmkLst>
                </p14:media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12232711" y="5951839"/>
            <a:ext cx="457200" cy="45720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284970" y="1855654"/>
            <a:ext cx="5617567" cy="3177787"/>
          </a:xfrm>
          <a:prstGeom prst="rect">
            <a:avLst/>
          </a:prstGeom>
        </p:spPr>
        <p:txBody>
          <a:bodyPr wrap="square" lIns="60954" tIns="30477" rIns="60954" bIns="30477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ới mỗi câu hỏi,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o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ò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10s</a:t>
            </a: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đội nào bấm chuông trước được giành quyền trả lời trước. Trả lời sai sẽ nhườ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yền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ả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ời</a:t>
            </a: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cho các đội còn lại. 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917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5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8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20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6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1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4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Bookmark(Bookmark 1)">
                                          <p:cBhvr>
                                            <p:cTn id="35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36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7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6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8" dur="4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9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5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5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2" grpId="0" animBg="1"/>
          <p:bldP spid="5" grpId="0" animBg="1"/>
          <p:bldP spid="8" grpId="0" animBg="1"/>
          <p:bldP spid="9" grpId="0" animBg="1"/>
          <p:bldP spid="1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2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5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8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20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3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6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1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00)">
                                          <p:cBhvr>
                                            <p:cTn id="35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36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7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4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6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8" dur="4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5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9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5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5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2" grpId="0" animBg="1"/>
          <p:bldP spid="5" grpId="0" animBg="1"/>
          <p:bldP spid="8" grpId="0" animBg="1"/>
          <p:bldP spid="9" grpId="0" animBg="1"/>
          <p:bldP spid="16" grpId="0"/>
        </p:bldLst>
      </p:timing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1973" y="760955"/>
            <a:ext cx="7953237" cy="2925219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ắ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ữa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     B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781249" y="524120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922000" y="530894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.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ý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56871" y="6545307"/>
            <a:ext cx="1150012" cy="34009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1756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7528" y="751039"/>
            <a:ext cx="8032261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Lan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     B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895619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.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ý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339261" y="6573416"/>
            <a:ext cx="1208873" cy="284589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636910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7528" y="751039"/>
            <a:ext cx="8402131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endParaRPr lang="en-US" sz="27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265488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.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ình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42802" y="6517909"/>
            <a:ext cx="1276105" cy="340097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C58392C-34F7-4EFE-8E4A-8B83DB2E003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093520" y="1397392"/>
            <a:ext cx="3452100" cy="268144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2538309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133021" y="751039"/>
            <a:ext cx="7941379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endParaRPr lang="en-US" sz="27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018908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.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ình</a:t>
              </a:r>
              <a:endPara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42802" y="6573415"/>
            <a:ext cx="1276105" cy="284591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88CE6E-E644-4960-A4D8-C5948E80FF6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15863" y="1442716"/>
            <a:ext cx="3038475" cy="265747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119456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heme/theme1.xml><?xml version="1.0" encoding="utf-8"?>
<a:theme xmlns:a="http://schemas.openxmlformats.org/drawingml/2006/main" name="千图网海量PPT模板www.58pic.com​​">
  <a:themeElements>
    <a:clrScheme name="自定义 1106">
      <a:dk1>
        <a:sysClr val="windowText" lastClr="000000"/>
      </a:dk1>
      <a:lt1>
        <a:sysClr val="window" lastClr="FFFFFF"/>
      </a:lt1>
      <a:dk2>
        <a:srgbClr val="5A6378"/>
      </a:dk2>
      <a:lt2>
        <a:srgbClr val="7F7F7F"/>
      </a:lt2>
      <a:accent1>
        <a:srgbClr val="DA6969"/>
      </a:accent1>
      <a:accent2>
        <a:srgbClr val="74AD67"/>
      </a:accent2>
      <a:accent3>
        <a:srgbClr val="DA6969"/>
      </a:accent3>
      <a:accent4>
        <a:srgbClr val="74AD67"/>
      </a:accent4>
      <a:accent5>
        <a:srgbClr val="DA6969"/>
      </a:accent5>
      <a:accent6>
        <a:srgbClr val="74AD67"/>
      </a:accent6>
      <a:hlink>
        <a:srgbClr val="168BBA"/>
      </a:hlink>
      <a:folHlink>
        <a:srgbClr val="680000"/>
      </a:folHlink>
    </a:clrScheme>
    <a:fontScheme name="v1rzysib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112</TotalTime>
  <Words>768</Words>
  <Application>Microsoft Office PowerPoint</Application>
  <PresentationFormat>Màn hình rộng</PresentationFormat>
  <Paragraphs>168</Paragraphs>
  <Slides>16</Slides>
  <Notes>15</Notes>
  <HiddenSlides>0</HiddenSlides>
  <MMClips>7</MMClips>
  <ScaleCrop>false</ScaleCrop>
  <HeadingPairs>
    <vt:vector size="8" baseType="variant">
      <vt:variant>
        <vt:lpstr>Phông được Dùng</vt:lpstr>
      </vt:variant>
      <vt:variant>
        <vt:i4>9</vt:i4>
      </vt:variant>
      <vt:variant>
        <vt:lpstr>Chủ đề</vt:lpstr>
      </vt:variant>
      <vt:variant>
        <vt:i4>2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6</vt:i4>
      </vt:variant>
    </vt:vector>
  </HeadingPairs>
  <TitlesOfParts>
    <vt:vector size="28" baseType="lpstr">
      <vt:lpstr>等线</vt:lpstr>
      <vt:lpstr>#9Slide07 IcielLa Chic Pro Shad</vt:lpstr>
      <vt:lpstr>.VnBlack</vt:lpstr>
      <vt:lpstr>Arial</vt:lpstr>
      <vt:lpstr>Calibri</vt:lpstr>
      <vt:lpstr>Calibri Light</vt:lpstr>
      <vt:lpstr>Tahoma</vt:lpstr>
      <vt:lpstr>Times New Roman</vt:lpstr>
      <vt:lpstr>字魂59号-创粗黑</vt:lpstr>
      <vt:lpstr>千图网海量PPT模板www.58pic.com​​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9Slide.vn</dc:subject>
  <dc:creator>huong</dc:creator>
  <dc:description>9Slide.vn</dc:description>
  <cp:lastModifiedBy>ADMIN</cp:lastModifiedBy>
  <cp:revision>19</cp:revision>
  <dcterms:created xsi:type="dcterms:W3CDTF">2023-01-15T09:37:43Z</dcterms:created>
  <dcterms:modified xsi:type="dcterms:W3CDTF">2025-05-14T16:16:15Z</dcterms:modified>
  <cp:category>9Slide.vn</cp:category>
</cp:coreProperties>
</file>